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307" w:type="dxa"/>
        <w:tblLook w:val="04A0" w:firstRow="1" w:lastRow="0" w:firstColumn="1" w:lastColumn="0" w:noHBand="0" w:noVBand="1"/>
      </w:tblPr>
      <w:tblGrid>
        <w:gridCol w:w="4928"/>
        <w:gridCol w:w="6379"/>
      </w:tblGrid>
      <w:tr w:rsidR="00730DDF" w:rsidTr="003B16EB">
        <w:trPr>
          <w:trHeight w:val="3258"/>
        </w:trPr>
        <w:tc>
          <w:tcPr>
            <w:tcW w:w="4928" w:type="dxa"/>
          </w:tcPr>
          <w:p w:rsidR="00846E57" w:rsidRPr="00EA2CAE" w:rsidRDefault="00A6234F" w:rsidP="00730DDF">
            <w:pPr>
              <w:pStyle w:val="ListParagraph"/>
              <w:numPr>
                <w:ilvl w:val="0"/>
                <w:numId w:val="1"/>
              </w:numPr>
            </w:pPr>
            <w:r>
              <w:rPr>
                <w:lang w:val="sr-Latn-RS"/>
              </w:rPr>
              <w:t>NP kojim se računa proizvod prirodnih brojeva u intervalu [m,n]</w:t>
            </w:r>
            <w:r w:rsidR="00730DDF" w:rsidRPr="00D557A1">
              <w:rPr>
                <w:lang w:val="sr-Latn-RS"/>
              </w:rPr>
              <w:t>.</w:t>
            </w:r>
            <w:r w:rsidR="00846E57">
              <w:rPr>
                <w:lang w:val="sr-Latn-RS"/>
              </w:rPr>
              <w:t xml:space="preserve">  </w:t>
            </w:r>
          </w:p>
          <w:p w:rsidR="00EA2CAE" w:rsidRPr="00846E57" w:rsidRDefault="00EA2CAE" w:rsidP="00EA2CAE">
            <w:pPr>
              <w:pStyle w:val="ListParagraph"/>
              <w:ind w:left="786"/>
            </w:pPr>
          </w:p>
          <w:p w:rsidR="00403806" w:rsidRPr="003B16EB" w:rsidRDefault="00EA2CAE" w:rsidP="003B16EB">
            <w:pPr>
              <w:pStyle w:val="ListParagraph"/>
              <w:ind w:left="786"/>
              <w:rPr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497A1B63" wp14:editId="6C797C07">
                  <wp:extent cx="2286000" cy="1323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/>
                          <a:srcRect r="841"/>
                          <a:stretch/>
                        </pic:blipFill>
                        <pic:spPr bwMode="auto">
                          <a:xfrm>
                            <a:off x="0" y="0"/>
                            <a:ext cx="2295125" cy="1329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EA2CAE" w:rsidRPr="00EA2CAE" w:rsidRDefault="00EA2CAE" w:rsidP="00EA2CAE">
            <w:pPr>
              <w:pStyle w:val="NormalWeb"/>
              <w:spacing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procedure TForm1.Button1Click(Sender: TObject)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var m,n,i:integer;p:real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begin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m:=StrToInt(edit1.T</w:t>
            </w: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ext)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n:=StrToInt(edit2.T</w:t>
            </w: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ext)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p:=1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for i:=m to n do</w:t>
            </w:r>
          </w:p>
          <w:p w:rsid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:=p*i;</w:t>
            </w:r>
          </w:p>
          <w:p w:rsidR="00EA2CAE" w:rsidRPr="00EA2CAE" w:rsidRDefault="00EA2CAE" w:rsidP="00EA2CAE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>label3.caption:='Proizvod je ' +FloatToStr(p);</w:t>
            </w:r>
          </w:p>
          <w:p w:rsidR="00730DDF" w:rsidRPr="00D557A1" w:rsidRDefault="00EA2CAE" w:rsidP="00EA2CAE">
            <w:r w:rsidRPr="00EA2CAE">
              <w:rPr>
                <w:rFonts w:ascii="Arial" w:hAnsi="Arial" w:cs="Arial"/>
                <w:color w:val="000000"/>
                <w:sz w:val="20"/>
                <w:szCs w:val="20"/>
              </w:rPr>
              <w:t xml:space="preserve">end; </w:t>
            </w:r>
          </w:p>
        </w:tc>
      </w:tr>
      <w:tr w:rsidR="00567C63" w:rsidTr="00844855">
        <w:trPr>
          <w:trHeight w:val="2963"/>
        </w:trPr>
        <w:tc>
          <w:tcPr>
            <w:tcW w:w="4928" w:type="dxa"/>
          </w:tcPr>
          <w:p w:rsidR="00567C63" w:rsidRPr="00844855" w:rsidRDefault="00567C63" w:rsidP="00A6234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A6234F">
              <w:rPr>
                <w:sz w:val="24"/>
                <w:szCs w:val="24"/>
                <w:lang w:val="sr-Latn-RS"/>
              </w:rPr>
              <w:t>NP kojim se računa</w:t>
            </w:r>
            <w:r w:rsidR="00A6234F">
              <w:rPr>
                <w:sz w:val="24"/>
                <w:szCs w:val="24"/>
                <w:lang w:val="sr-Latn-RS"/>
              </w:rPr>
              <w:t xml:space="preserve"> n! .</w:t>
            </w:r>
          </w:p>
          <w:p w:rsidR="00844855" w:rsidRPr="00844855" w:rsidRDefault="00844855" w:rsidP="00844855">
            <w:pPr>
              <w:ind w:left="426"/>
              <w:rPr>
                <w:sz w:val="24"/>
                <w:szCs w:val="24"/>
              </w:rPr>
            </w:pPr>
          </w:p>
          <w:p w:rsidR="00844855" w:rsidRPr="00A6234F" w:rsidRDefault="00464D9A" w:rsidP="00844855">
            <w:pPr>
              <w:pStyle w:val="ListParagraph"/>
              <w:ind w:left="786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B981B4C" wp14:editId="655BE4BC">
                  <wp:extent cx="2277978" cy="1266825"/>
                  <wp:effectExtent l="0" t="0" r="825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4050" cy="1275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844855" w:rsidRDefault="00844855" w:rsidP="00844855">
            <w:r>
              <w:t>procedure TForm1.Button1Click(Sender: TObject);</w:t>
            </w:r>
          </w:p>
          <w:p w:rsidR="00844855" w:rsidRDefault="00844855" w:rsidP="00844855">
            <w:r>
              <w:t>var n,i:integer;f:real;</w:t>
            </w:r>
          </w:p>
          <w:p w:rsidR="00844855" w:rsidRDefault="00844855" w:rsidP="00844855">
            <w:r>
              <w:t>begin</w:t>
            </w:r>
          </w:p>
          <w:p w:rsidR="00844855" w:rsidRDefault="00844855" w:rsidP="00844855">
            <w:r>
              <w:t>n:=StrToInt(edit1.Text);</w:t>
            </w:r>
          </w:p>
          <w:p w:rsidR="00844855" w:rsidRDefault="00844855" w:rsidP="00844855">
            <w:r>
              <w:t>f:=1;</w:t>
            </w:r>
          </w:p>
          <w:p w:rsidR="00844855" w:rsidRDefault="00844855" w:rsidP="00844855">
            <w:r>
              <w:t>for i:=1 to n do</w:t>
            </w:r>
          </w:p>
          <w:p w:rsidR="00844855" w:rsidRDefault="00844855" w:rsidP="00844855">
            <w:r>
              <w:t>f:=f*i;</w:t>
            </w:r>
          </w:p>
          <w:p w:rsidR="00844855" w:rsidRDefault="00E65B53" w:rsidP="00844855">
            <w:r>
              <w:t>label2</w:t>
            </w:r>
            <w:r w:rsidR="00844855">
              <w:t>.caption:='Faktorijal je ' +FloatToStr(f);</w:t>
            </w:r>
          </w:p>
          <w:p w:rsidR="00846E57" w:rsidRDefault="00844855" w:rsidP="00844855">
            <w:r>
              <w:t>end;</w:t>
            </w:r>
          </w:p>
        </w:tc>
      </w:tr>
      <w:tr w:rsidR="00730DDF" w:rsidTr="000B6581">
        <w:trPr>
          <w:trHeight w:val="837"/>
        </w:trPr>
        <w:tc>
          <w:tcPr>
            <w:tcW w:w="4928" w:type="dxa"/>
          </w:tcPr>
          <w:p w:rsidR="00730DDF" w:rsidRPr="00FA42EE" w:rsidRDefault="00730DDF" w:rsidP="00730DD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FA42EE">
              <w:rPr>
                <w:sz w:val="24"/>
                <w:szCs w:val="24"/>
                <w:lang w:val="sr-Latn-RS"/>
              </w:rPr>
              <w:t>NP kojim se računa</w:t>
            </w:r>
            <w:r w:rsidR="00A6234F">
              <w:rPr>
                <w:sz w:val="24"/>
                <w:szCs w:val="24"/>
                <w:lang w:val="sr-Latn-RS"/>
              </w:rPr>
              <w:t xml:space="preserve"> (n+2)! .</w:t>
            </w:r>
          </w:p>
          <w:p w:rsidR="00730DDF" w:rsidRDefault="00730DDF">
            <w:pPr>
              <w:rPr>
                <w:position w:val="-24"/>
                <w:sz w:val="24"/>
                <w:szCs w:val="24"/>
              </w:rPr>
            </w:pPr>
            <w:r>
              <w:rPr>
                <w:position w:val="-24"/>
                <w:sz w:val="24"/>
                <w:szCs w:val="24"/>
              </w:rPr>
              <w:t xml:space="preserve">               </w:t>
            </w:r>
          </w:p>
          <w:p w:rsidR="009D4F98" w:rsidRPr="000B6581" w:rsidRDefault="000B6581" w:rsidP="00A6234F">
            <w:pPr>
              <w:rPr>
                <w:position w:val="-24"/>
                <w:sz w:val="24"/>
                <w:szCs w:val="24"/>
              </w:rPr>
            </w:pPr>
            <w:r>
              <w:rPr>
                <w:position w:val="-24"/>
                <w:sz w:val="24"/>
                <w:szCs w:val="24"/>
              </w:rPr>
              <w:t xml:space="preserve">        </w:t>
            </w:r>
          </w:p>
        </w:tc>
        <w:tc>
          <w:tcPr>
            <w:tcW w:w="6379" w:type="dxa"/>
          </w:tcPr>
          <w:p w:rsidR="00F369AD" w:rsidRDefault="00F369AD" w:rsidP="00F369AD">
            <w:r>
              <w:t>Izmene u odnosu na zadatak br.2:</w:t>
            </w:r>
          </w:p>
          <w:p w:rsidR="00F369AD" w:rsidRDefault="00F369AD" w:rsidP="00F369AD">
            <w:r>
              <w:t>for i:=1 to n+2 do</w:t>
            </w:r>
          </w:p>
          <w:p w:rsidR="00846E57" w:rsidRDefault="00846E57" w:rsidP="00F369AD"/>
        </w:tc>
      </w:tr>
      <w:tr w:rsidR="00730DDF" w:rsidTr="000B6581">
        <w:trPr>
          <w:trHeight w:val="3227"/>
        </w:trPr>
        <w:tc>
          <w:tcPr>
            <w:tcW w:w="4928" w:type="dxa"/>
          </w:tcPr>
          <w:p w:rsidR="00A6234F" w:rsidRPr="00A6234F" w:rsidRDefault="00A6234F" w:rsidP="00A6234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A6234F">
              <w:rPr>
                <w:sz w:val="24"/>
                <w:szCs w:val="24"/>
                <w:lang w:val="sr-Latn-RS"/>
              </w:rPr>
              <w:t>NP kojim se računa</w:t>
            </w:r>
          </w:p>
          <w:p w:rsidR="00A6234F" w:rsidRDefault="00A6234F" w:rsidP="00A623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1!+2!+3!+…+n!</w:t>
            </w:r>
          </w:p>
          <w:p w:rsidR="00730DDF" w:rsidRDefault="00730DDF" w:rsidP="00730DDF">
            <w:pPr>
              <w:pStyle w:val="ListParagraph"/>
              <w:ind w:left="786"/>
              <w:rPr>
                <w:position w:val="-24"/>
                <w:sz w:val="24"/>
                <w:szCs w:val="24"/>
              </w:rPr>
            </w:pPr>
          </w:p>
          <w:p w:rsidR="00846E57" w:rsidRDefault="000B6581" w:rsidP="00730DDF">
            <w:pPr>
              <w:pStyle w:val="ListParagraph"/>
              <w:ind w:left="786"/>
              <w:rPr>
                <w:position w:val="-24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162EDFF" wp14:editId="1B51001E">
                  <wp:extent cx="2238375" cy="13620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1221" cy="13638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0DDF" w:rsidRDefault="00730DDF" w:rsidP="00A6234F"/>
        </w:tc>
        <w:tc>
          <w:tcPr>
            <w:tcW w:w="6379" w:type="dxa"/>
          </w:tcPr>
          <w:p w:rsidR="000B6581" w:rsidRDefault="000B6581" w:rsidP="000B6581">
            <w:r>
              <w:t>procedure TForm1.Button1Click(Sender: TObject);</w:t>
            </w:r>
          </w:p>
          <w:p w:rsidR="000B6581" w:rsidRDefault="000B6581" w:rsidP="000B6581">
            <w:r>
              <w:t>var n,i:integer;f,s:real;</w:t>
            </w:r>
          </w:p>
          <w:p w:rsidR="000B6581" w:rsidRDefault="000B6581" w:rsidP="000B6581">
            <w:r>
              <w:t>begin</w:t>
            </w:r>
          </w:p>
          <w:p w:rsidR="000B6581" w:rsidRDefault="000B6581" w:rsidP="000B6581">
            <w:r>
              <w:t>n:=StrToInt(edit1.Text);</w:t>
            </w:r>
          </w:p>
          <w:p w:rsidR="000B6581" w:rsidRDefault="000B6581" w:rsidP="000B6581">
            <w:r>
              <w:t>s:=0;</w:t>
            </w:r>
          </w:p>
          <w:p w:rsidR="000B6581" w:rsidRDefault="000B6581" w:rsidP="000B6581">
            <w:r>
              <w:t>f:=1;</w:t>
            </w:r>
          </w:p>
          <w:p w:rsidR="000B6581" w:rsidRDefault="000B6581" w:rsidP="000B6581">
            <w:r>
              <w:t>for i:=1 to n do</w:t>
            </w:r>
          </w:p>
          <w:p w:rsidR="000B6581" w:rsidRDefault="000B6581" w:rsidP="000B6581">
            <w:r>
              <w:t>begin</w:t>
            </w:r>
          </w:p>
          <w:p w:rsidR="000B6581" w:rsidRDefault="000B6581" w:rsidP="000B6581">
            <w:r>
              <w:t xml:space="preserve"> f:=f*i;</w:t>
            </w:r>
          </w:p>
          <w:p w:rsidR="000B6581" w:rsidRDefault="000B6581" w:rsidP="000B6581">
            <w:r>
              <w:t xml:space="preserve"> s:=s+f;</w:t>
            </w:r>
          </w:p>
          <w:p w:rsidR="000B6581" w:rsidRDefault="000B6581" w:rsidP="000B6581">
            <w:r>
              <w:t>end;</w:t>
            </w:r>
          </w:p>
          <w:p w:rsidR="000B6581" w:rsidRDefault="00464D9A" w:rsidP="000B6581">
            <w:r>
              <w:t>label2</w:t>
            </w:r>
            <w:r w:rsidR="000B6581">
              <w:t>.caption:='Suma je '+ FloatToStr(s);</w:t>
            </w:r>
          </w:p>
          <w:p w:rsidR="008D07EC" w:rsidRDefault="000B6581" w:rsidP="000B6581">
            <w:r>
              <w:t>end;</w:t>
            </w:r>
          </w:p>
          <w:p w:rsidR="000B6581" w:rsidRDefault="000B6581" w:rsidP="000B6581"/>
        </w:tc>
      </w:tr>
      <w:tr w:rsidR="00A14810" w:rsidTr="000B6581">
        <w:trPr>
          <w:trHeight w:val="3668"/>
        </w:trPr>
        <w:tc>
          <w:tcPr>
            <w:tcW w:w="4928" w:type="dxa"/>
          </w:tcPr>
          <w:p w:rsidR="00A14810" w:rsidRDefault="00A14810" w:rsidP="00F82B4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lang w:val="sr-Latn-RS"/>
              </w:rPr>
            </w:pPr>
            <w:r>
              <w:rPr>
                <w:sz w:val="24"/>
                <w:szCs w:val="24"/>
                <w:lang w:val="sr-Latn-RS"/>
              </w:rPr>
              <w:t>NP kojim se računa koliko ima trocifrenih brojeva deljivih sa 11.</w:t>
            </w:r>
          </w:p>
          <w:p w:rsidR="009B7CED" w:rsidRDefault="009B7CED" w:rsidP="009B7CED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</w:p>
          <w:p w:rsidR="009B7CED" w:rsidRPr="00F82B44" w:rsidRDefault="009B7CED" w:rsidP="009B7CED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60621B43" wp14:editId="2EBCCE87">
                  <wp:extent cx="2209800" cy="14763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98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9B7CED" w:rsidRDefault="009B7CED" w:rsidP="009B7CED">
            <w:r>
              <w:t>procedure TForm1.Button1Click(Sender: TObject);</w:t>
            </w:r>
          </w:p>
          <w:p w:rsidR="009B7CED" w:rsidRDefault="009B7CED" w:rsidP="009B7CED">
            <w:r>
              <w:t>var i,br:integer;</w:t>
            </w:r>
          </w:p>
          <w:p w:rsidR="009B7CED" w:rsidRDefault="009B7CED" w:rsidP="009B7CED">
            <w:r>
              <w:t>begin</w:t>
            </w:r>
          </w:p>
          <w:p w:rsidR="009B7CED" w:rsidRDefault="009B7CED" w:rsidP="009B7CED">
            <w:r>
              <w:t>br:=0;</w:t>
            </w:r>
          </w:p>
          <w:p w:rsidR="009B7CED" w:rsidRDefault="009B7CED" w:rsidP="009B7CED">
            <w:r>
              <w:t>for i:=100 to 999 do</w:t>
            </w:r>
          </w:p>
          <w:p w:rsidR="009B7CED" w:rsidRDefault="009B7CED" w:rsidP="009B7CED">
            <w:r>
              <w:t xml:space="preserve"> if i mod 11=0 then br:=br+1;</w:t>
            </w:r>
          </w:p>
          <w:p w:rsidR="009B7CED" w:rsidRDefault="009B7CED" w:rsidP="009B7CED">
            <w:r>
              <w:t>label1.caption:='Trocifrenih brojeva deljivih sa 11 ima: '+</w:t>
            </w:r>
          </w:p>
          <w:p w:rsidR="009B7CED" w:rsidRDefault="009B7CED" w:rsidP="009B7CED">
            <w:r>
              <w:t xml:space="preserve">                IntToStr(br);</w:t>
            </w:r>
          </w:p>
          <w:p w:rsidR="00A14810" w:rsidRDefault="009B7CED" w:rsidP="009B7CED">
            <w:r>
              <w:t xml:space="preserve">end;     </w:t>
            </w:r>
          </w:p>
        </w:tc>
      </w:tr>
      <w:tr w:rsidR="0036177F" w:rsidTr="003E0A75">
        <w:trPr>
          <w:trHeight w:val="3683"/>
        </w:trPr>
        <w:tc>
          <w:tcPr>
            <w:tcW w:w="4928" w:type="dxa"/>
          </w:tcPr>
          <w:p w:rsidR="00F82B44" w:rsidRPr="00A6234F" w:rsidRDefault="00F82B44" w:rsidP="00F82B4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F82B44">
              <w:rPr>
                <w:sz w:val="24"/>
                <w:szCs w:val="24"/>
                <w:lang w:val="sr-Latn-RS"/>
              </w:rPr>
              <w:lastRenderedPageBreak/>
              <w:t>NP koji</w:t>
            </w:r>
            <w:r w:rsidR="00A6234F">
              <w:rPr>
                <w:sz w:val="24"/>
                <w:szCs w:val="24"/>
                <w:lang w:val="sr-Latn-RS"/>
              </w:rPr>
              <w:t>m se računa proizvod</w:t>
            </w:r>
          </w:p>
          <w:p w:rsidR="002C7812" w:rsidRDefault="002C7812" w:rsidP="00A6234F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</w:p>
          <w:p w:rsidR="00A6234F" w:rsidRPr="004A295B" w:rsidRDefault="00A6234F" w:rsidP="00A6234F">
            <w:pPr>
              <w:pStyle w:val="ListParagraph"/>
              <w:ind w:left="786"/>
              <w:rPr>
                <w:sz w:val="24"/>
                <w:szCs w:val="24"/>
              </w:rPr>
            </w:pPr>
            <w:r w:rsidRPr="00A6234F">
              <w:rPr>
                <w:position w:val="-28"/>
                <w:sz w:val="24"/>
                <w:szCs w:val="24"/>
                <w:lang w:val="sr-Latn-RS"/>
              </w:rPr>
              <w:object w:dxaOrig="30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2.25pt;height:33.75pt" o:ole="">
                  <v:imagedata r:id="rId11" o:title=""/>
                </v:shape>
                <o:OLEObject Type="Embed" ProgID="Equation.DSMT4" ShapeID="_x0000_i1025" DrawAspect="Content" ObjectID="_1492696982" r:id="rId12"/>
              </w:object>
            </w:r>
          </w:p>
          <w:p w:rsidR="004A295B" w:rsidRPr="00F82B44" w:rsidRDefault="004A295B" w:rsidP="004A295B">
            <w:pPr>
              <w:pStyle w:val="ListParagraph"/>
              <w:ind w:left="786"/>
              <w:rPr>
                <w:sz w:val="24"/>
                <w:szCs w:val="24"/>
              </w:rPr>
            </w:pPr>
          </w:p>
          <w:p w:rsidR="00846E57" w:rsidRDefault="00C8645F" w:rsidP="00846E57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09ABAD73" wp14:editId="1A29DBE3">
                  <wp:extent cx="2400300" cy="162877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1628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46E57" w:rsidRPr="00FA42EE" w:rsidRDefault="00846E57" w:rsidP="00846E57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</w:p>
        </w:tc>
        <w:tc>
          <w:tcPr>
            <w:tcW w:w="6379" w:type="dxa"/>
          </w:tcPr>
          <w:p w:rsidR="00BC770C" w:rsidRDefault="00BC770C" w:rsidP="00BC770C">
            <w:r>
              <w:t>procedure TForm1.Button1Click(Sender: TObject);</w:t>
            </w:r>
          </w:p>
          <w:p w:rsidR="00BC770C" w:rsidRDefault="00BC770C" w:rsidP="00BC770C">
            <w:r>
              <w:t>var n,i:integer;p:real;</w:t>
            </w:r>
          </w:p>
          <w:p w:rsidR="00BC770C" w:rsidRDefault="00BC770C" w:rsidP="00BC770C">
            <w:r>
              <w:t>begin</w:t>
            </w:r>
          </w:p>
          <w:p w:rsidR="00BC770C" w:rsidRDefault="00BC770C" w:rsidP="00BC770C">
            <w:r>
              <w:t>n:=StrToInt(edit1.Text);</w:t>
            </w:r>
          </w:p>
          <w:p w:rsidR="00BC770C" w:rsidRDefault="00BC770C" w:rsidP="00BC770C">
            <w:r>
              <w:t>p:=1;</w:t>
            </w:r>
          </w:p>
          <w:p w:rsidR="00BC770C" w:rsidRDefault="00BC770C" w:rsidP="00BC770C">
            <w:r>
              <w:t>for i:=2 to n</w:t>
            </w:r>
            <w:r w:rsidR="00A362ED">
              <w:t>+1</w:t>
            </w:r>
            <w:r>
              <w:t xml:space="preserve"> do</w:t>
            </w:r>
          </w:p>
          <w:p w:rsidR="00BC770C" w:rsidRDefault="00BC770C" w:rsidP="00BC770C">
            <w:r>
              <w:t xml:space="preserve"> p:=p*(1-1/i);</w:t>
            </w:r>
          </w:p>
          <w:p w:rsidR="00BC770C" w:rsidRDefault="00BC770C" w:rsidP="00BC770C">
            <w:r>
              <w:t>label2.caption:='Proizvod je '+ FloatToStrf(p,ffFixed,4,3);</w:t>
            </w:r>
          </w:p>
          <w:p w:rsidR="004A295B" w:rsidRDefault="00BC770C" w:rsidP="00BC770C">
            <w:r>
              <w:t>end;</w:t>
            </w:r>
            <w:bookmarkStart w:id="0" w:name="_GoBack"/>
            <w:bookmarkEnd w:id="0"/>
          </w:p>
        </w:tc>
      </w:tr>
      <w:tr w:rsidR="00730DDF" w:rsidTr="003E0A75">
        <w:trPr>
          <w:trHeight w:val="3638"/>
        </w:trPr>
        <w:tc>
          <w:tcPr>
            <w:tcW w:w="4928" w:type="dxa"/>
          </w:tcPr>
          <w:p w:rsidR="00730DDF" w:rsidRPr="002C7812" w:rsidRDefault="00730DDF" w:rsidP="00F82B4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FA42EE">
              <w:rPr>
                <w:sz w:val="24"/>
                <w:szCs w:val="24"/>
                <w:lang w:val="sr-Latn-RS"/>
              </w:rPr>
              <w:t>NP kojim se računa</w:t>
            </w:r>
          </w:p>
          <w:p w:rsidR="002C7812" w:rsidRPr="00FA42EE" w:rsidRDefault="002C7812" w:rsidP="002C7812">
            <w:pPr>
              <w:pStyle w:val="ListParagraph"/>
              <w:ind w:left="786"/>
              <w:rPr>
                <w:sz w:val="24"/>
                <w:szCs w:val="24"/>
              </w:rPr>
            </w:pPr>
          </w:p>
          <w:p w:rsidR="008D07EC" w:rsidRDefault="002C7812" w:rsidP="002C7812">
            <w:pPr>
              <w:jc w:val="center"/>
              <w:rPr>
                <w:position w:val="-28"/>
              </w:rPr>
            </w:pPr>
            <w:r w:rsidRPr="002C7812">
              <w:rPr>
                <w:position w:val="-28"/>
              </w:rPr>
              <w:object w:dxaOrig="2940" w:dyaOrig="680">
                <v:shape id="_x0000_i1026" type="#_x0000_t75" style="width:147pt;height:33.75pt" o:ole="">
                  <v:imagedata r:id="rId14" o:title=""/>
                </v:shape>
                <o:OLEObject Type="Embed" ProgID="Equation.DSMT4" ShapeID="_x0000_i1026" DrawAspect="Content" ObjectID="_1492696983" r:id="rId15"/>
              </w:object>
            </w:r>
          </w:p>
          <w:p w:rsidR="002D609A" w:rsidRDefault="002D609A" w:rsidP="002C7812">
            <w:pPr>
              <w:jc w:val="center"/>
            </w:pPr>
          </w:p>
          <w:p w:rsidR="002D609A" w:rsidRDefault="00777BD1" w:rsidP="00777BD1">
            <w:pPr>
              <w:tabs>
                <w:tab w:val="left" w:pos="390"/>
                <w:tab w:val="center" w:pos="2356"/>
              </w:tabs>
            </w:pPr>
            <w:r>
              <w:tab/>
              <w:t xml:space="preserve">         </w:t>
            </w:r>
            <w:r>
              <w:tab/>
            </w:r>
            <w:r>
              <w:rPr>
                <w:noProof/>
              </w:rPr>
              <w:drawing>
                <wp:inline distT="0" distB="0" distL="0" distR="0" wp14:anchorId="37666368" wp14:editId="6E0067AB">
                  <wp:extent cx="2175528" cy="12001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12032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777BD1" w:rsidRDefault="00777BD1" w:rsidP="00777BD1">
            <w:r>
              <w:t>procedure TForm1.Button1Click(Sender: TObject);</w:t>
            </w:r>
          </w:p>
          <w:p w:rsidR="00777BD1" w:rsidRDefault="00777BD1" w:rsidP="00777BD1">
            <w:r>
              <w:t>var n,i:integer;p,f:real;</w:t>
            </w:r>
          </w:p>
          <w:p w:rsidR="00777BD1" w:rsidRDefault="00777BD1" w:rsidP="00777BD1">
            <w:r>
              <w:t>begin</w:t>
            </w:r>
          </w:p>
          <w:p w:rsidR="00777BD1" w:rsidRDefault="00777BD1" w:rsidP="00777BD1">
            <w:r>
              <w:t>n:=StrToInt(edit1.Text);</w:t>
            </w:r>
          </w:p>
          <w:p w:rsidR="00777BD1" w:rsidRDefault="00777BD1" w:rsidP="00777BD1">
            <w:r>
              <w:t>f:=1;</w:t>
            </w:r>
          </w:p>
          <w:p w:rsidR="00777BD1" w:rsidRDefault="00777BD1" w:rsidP="00777BD1">
            <w:r>
              <w:t>p:=1;</w:t>
            </w:r>
          </w:p>
          <w:p w:rsidR="00777BD1" w:rsidRDefault="00777BD1" w:rsidP="00777BD1">
            <w:r>
              <w:t>for i:=2 to n do</w:t>
            </w:r>
          </w:p>
          <w:p w:rsidR="00777BD1" w:rsidRDefault="00777BD1" w:rsidP="00777BD1">
            <w:r>
              <w:t xml:space="preserve"> begin</w:t>
            </w:r>
          </w:p>
          <w:p w:rsidR="00777BD1" w:rsidRDefault="00777BD1" w:rsidP="00777BD1">
            <w:r>
              <w:t xml:space="preserve"> f:=f*i;</w:t>
            </w:r>
          </w:p>
          <w:p w:rsidR="00777BD1" w:rsidRDefault="00777BD1" w:rsidP="00777BD1">
            <w:r>
              <w:t xml:space="preserve"> p:=p*(1+1/f);</w:t>
            </w:r>
          </w:p>
          <w:p w:rsidR="00777BD1" w:rsidRDefault="00777BD1" w:rsidP="00777BD1">
            <w:r>
              <w:t xml:space="preserve"> end;</w:t>
            </w:r>
          </w:p>
          <w:p w:rsidR="00777BD1" w:rsidRDefault="00096805" w:rsidP="00777BD1">
            <w:r>
              <w:t>label2</w:t>
            </w:r>
            <w:r w:rsidR="00777BD1">
              <w:t>.caption:='Proizvod je '+ FloatToStr(p);</w:t>
            </w:r>
          </w:p>
          <w:p w:rsidR="00F82B44" w:rsidRDefault="00777BD1" w:rsidP="00777BD1">
            <w:r>
              <w:t xml:space="preserve">end;  </w:t>
            </w:r>
          </w:p>
        </w:tc>
      </w:tr>
      <w:tr w:rsidR="00730DDF" w:rsidTr="003E0A75">
        <w:trPr>
          <w:trHeight w:val="3636"/>
        </w:trPr>
        <w:tc>
          <w:tcPr>
            <w:tcW w:w="4928" w:type="dxa"/>
          </w:tcPr>
          <w:p w:rsidR="007061CB" w:rsidRPr="007061CB" w:rsidRDefault="00777BD1" w:rsidP="007061CB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FA42EE">
              <w:rPr>
                <w:sz w:val="24"/>
                <w:szCs w:val="24"/>
                <w:lang w:val="sr-Latn-RS"/>
              </w:rPr>
              <w:t>NP kojim se računa</w:t>
            </w:r>
          </w:p>
          <w:p w:rsidR="007061CB" w:rsidRPr="007061CB" w:rsidRDefault="007061CB" w:rsidP="007061CB">
            <w:pPr>
              <w:pStyle w:val="ListParagraph"/>
              <w:ind w:left="786"/>
              <w:rPr>
                <w:sz w:val="24"/>
                <w:szCs w:val="24"/>
              </w:rPr>
            </w:pPr>
          </w:p>
          <w:p w:rsidR="00F82B44" w:rsidRDefault="007061CB" w:rsidP="007061CB">
            <w:pPr>
              <w:pStyle w:val="ListParagraph"/>
              <w:ind w:left="786"/>
              <w:rPr>
                <w:sz w:val="20"/>
                <w:szCs w:val="20"/>
                <w:lang w:val="sr-Latn-CS"/>
              </w:rPr>
            </w:pPr>
            <w:r w:rsidRPr="007061CB">
              <w:rPr>
                <w:i/>
                <w:sz w:val="24"/>
                <w:szCs w:val="24"/>
                <w:lang w:val="sr-Latn-RS"/>
              </w:rPr>
              <w:t>p</w:t>
            </w:r>
            <w:r>
              <w:rPr>
                <w:sz w:val="24"/>
                <w:szCs w:val="24"/>
                <w:lang w:val="sr-Latn-RS"/>
              </w:rPr>
              <w:t>=</w:t>
            </w:r>
            <w:r w:rsidRPr="007061CB">
              <w:rPr>
                <w:position w:val="-28"/>
                <w:lang w:val="sr-Latn-CS"/>
              </w:rPr>
              <w:object w:dxaOrig="3560" w:dyaOrig="680">
                <v:shape id="_x0000_i1027" type="#_x0000_t75" style="width:177.75pt;height:33.75pt" o:ole="">
                  <v:imagedata r:id="rId17" o:title=""/>
                </v:shape>
                <o:OLEObject Type="Embed" ProgID="Equation.3" ShapeID="_x0000_i1027" DrawAspect="Content" ObjectID="_1492696984" r:id="rId18"/>
              </w:object>
            </w:r>
          </w:p>
          <w:p w:rsidR="00031AC4" w:rsidRDefault="00031AC4" w:rsidP="007061CB">
            <w:pPr>
              <w:pStyle w:val="ListParagraph"/>
              <w:ind w:left="786"/>
              <w:rPr>
                <w:sz w:val="20"/>
                <w:szCs w:val="20"/>
                <w:lang w:val="sr-Latn-CS"/>
              </w:rPr>
            </w:pPr>
          </w:p>
          <w:p w:rsidR="00031AC4" w:rsidRPr="007061CB" w:rsidRDefault="00031AC4" w:rsidP="007061CB">
            <w:pPr>
              <w:pStyle w:val="ListParagraph"/>
              <w:ind w:left="786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7B9BB05" wp14:editId="1B4886DC">
                  <wp:extent cx="2219325" cy="12382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0690" cy="1239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8906E7" w:rsidRDefault="008906E7" w:rsidP="008906E7">
            <w:r>
              <w:t>procedure TForm1.Button1Click(Sender: TObject);</w:t>
            </w:r>
          </w:p>
          <w:p w:rsidR="008906E7" w:rsidRDefault="008906E7" w:rsidP="008906E7">
            <w:r>
              <w:t>var m,i:integer;p:real;</w:t>
            </w:r>
          </w:p>
          <w:p w:rsidR="008906E7" w:rsidRDefault="008906E7" w:rsidP="008906E7">
            <w:r>
              <w:t>begin</w:t>
            </w:r>
          </w:p>
          <w:p w:rsidR="008906E7" w:rsidRDefault="008906E7" w:rsidP="008906E7">
            <w:r>
              <w:t>m:=StrToInt(edit1.Text);</w:t>
            </w:r>
          </w:p>
          <w:p w:rsidR="008906E7" w:rsidRDefault="008906E7" w:rsidP="008906E7">
            <w:r>
              <w:t>p:=1;</w:t>
            </w:r>
          </w:p>
          <w:p w:rsidR="008906E7" w:rsidRDefault="008906E7" w:rsidP="008906E7">
            <w:r>
              <w:t>for i:=1 to m do</w:t>
            </w:r>
          </w:p>
          <w:p w:rsidR="008906E7" w:rsidRDefault="008906E7" w:rsidP="008906E7">
            <w:r>
              <w:t xml:space="preserve"> p:=p*(2+i/(i+2));</w:t>
            </w:r>
          </w:p>
          <w:p w:rsidR="008906E7" w:rsidRDefault="00096805" w:rsidP="008906E7">
            <w:r>
              <w:t>label2</w:t>
            </w:r>
            <w:r w:rsidR="008906E7">
              <w:t>.caption:='Proizvod je '+ FloatToStr(p);</w:t>
            </w:r>
          </w:p>
          <w:p w:rsidR="00F82B44" w:rsidRDefault="008906E7" w:rsidP="008906E7">
            <w:r>
              <w:t xml:space="preserve">end;  </w:t>
            </w:r>
          </w:p>
        </w:tc>
      </w:tr>
      <w:tr w:rsidR="00730DDF" w:rsidTr="003E0A75">
        <w:trPr>
          <w:trHeight w:val="3676"/>
        </w:trPr>
        <w:tc>
          <w:tcPr>
            <w:tcW w:w="4928" w:type="dxa"/>
          </w:tcPr>
          <w:p w:rsidR="007061CB" w:rsidRPr="007061CB" w:rsidRDefault="007061CB" w:rsidP="007061CB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FA42EE">
              <w:rPr>
                <w:sz w:val="24"/>
                <w:szCs w:val="24"/>
                <w:lang w:val="sr-Latn-RS"/>
              </w:rPr>
              <w:lastRenderedPageBreak/>
              <w:t>NP kojim se računa</w:t>
            </w:r>
          </w:p>
          <w:p w:rsidR="007061CB" w:rsidRDefault="007061CB" w:rsidP="007061CB">
            <w:pPr>
              <w:pStyle w:val="ListParagraph"/>
              <w:ind w:left="786"/>
              <w:rPr>
                <w:sz w:val="24"/>
                <w:szCs w:val="24"/>
                <w:lang w:val="sr-Latn-RS"/>
              </w:rPr>
            </w:pPr>
          </w:p>
          <w:p w:rsidR="007061CB" w:rsidRDefault="007061CB" w:rsidP="007061CB">
            <w:pPr>
              <w:jc w:val="center"/>
              <w:rPr>
                <w:sz w:val="20"/>
                <w:szCs w:val="20"/>
                <w:lang w:val="sr-Latn-CS"/>
              </w:rPr>
            </w:pPr>
            <w:r>
              <w:rPr>
                <w:i/>
                <w:sz w:val="20"/>
                <w:szCs w:val="20"/>
                <w:lang w:val="sr-Latn-CS"/>
              </w:rPr>
              <w:t>p</w:t>
            </w:r>
            <w:r w:rsidRPr="007061CB">
              <w:rPr>
                <w:i/>
                <w:sz w:val="20"/>
                <w:szCs w:val="20"/>
                <w:lang w:val="sr-Latn-CS"/>
              </w:rPr>
              <w:t>=</w:t>
            </w:r>
            <w:r w:rsidRPr="007061CB">
              <w:rPr>
                <w:position w:val="-28"/>
                <w:lang w:val="sr-Latn-CS"/>
              </w:rPr>
              <w:object w:dxaOrig="3460" w:dyaOrig="680">
                <v:shape id="_x0000_i1028" type="#_x0000_t75" style="width:173.25pt;height:33.75pt" o:ole="">
                  <v:imagedata r:id="rId20" o:title=""/>
                </v:shape>
                <o:OLEObject Type="Embed" ProgID="Equation.3" ShapeID="_x0000_i1028" DrawAspect="Content" ObjectID="_1492696985" r:id="rId21"/>
              </w:object>
            </w:r>
          </w:p>
          <w:p w:rsidR="00C46248" w:rsidRPr="007061CB" w:rsidRDefault="00C46248" w:rsidP="007061CB">
            <w:pPr>
              <w:jc w:val="center"/>
              <w:rPr>
                <w:sz w:val="24"/>
                <w:szCs w:val="24"/>
              </w:rPr>
            </w:pPr>
          </w:p>
          <w:p w:rsidR="00C46248" w:rsidRDefault="00C46248" w:rsidP="003E0A75">
            <w:pPr>
              <w:jc w:val="center"/>
            </w:pPr>
            <w:r>
              <w:t xml:space="preserve">      </w:t>
            </w:r>
            <w:r>
              <w:rPr>
                <w:noProof/>
              </w:rPr>
              <w:drawing>
                <wp:inline distT="0" distB="0" distL="0" distR="0" wp14:anchorId="6A7D19D6" wp14:editId="5C551329">
                  <wp:extent cx="2203200" cy="1295400"/>
                  <wp:effectExtent l="0" t="0" r="698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2"/>
                          <a:srcRect r="299"/>
                          <a:stretch/>
                        </pic:blipFill>
                        <pic:spPr bwMode="auto">
                          <a:xfrm>
                            <a:off x="0" y="0"/>
                            <a:ext cx="2206763" cy="12974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</w:tcPr>
          <w:p w:rsidR="00C46248" w:rsidRPr="00C46248" w:rsidRDefault="00C46248" w:rsidP="00C46248">
            <w:r w:rsidRPr="00C46248">
              <w:t>procedure TForm1.Button1Click(Sender: TObject);</w:t>
            </w:r>
          </w:p>
          <w:p w:rsidR="00C46248" w:rsidRPr="00C46248" w:rsidRDefault="00C46248" w:rsidP="00C46248">
            <w:r w:rsidRPr="00C46248">
              <w:t>var k,i:integer;p:real;</w:t>
            </w:r>
          </w:p>
          <w:p w:rsidR="00C46248" w:rsidRPr="00C46248" w:rsidRDefault="00C46248" w:rsidP="00C46248">
            <w:r w:rsidRPr="00C46248">
              <w:t>begin</w:t>
            </w:r>
          </w:p>
          <w:p w:rsidR="00C46248" w:rsidRPr="00C46248" w:rsidRDefault="00C46248" w:rsidP="00C46248">
            <w:r w:rsidRPr="00C46248">
              <w:t>k:=StrToInt(edit1.Text);</w:t>
            </w:r>
          </w:p>
          <w:p w:rsidR="00C46248" w:rsidRPr="00C46248" w:rsidRDefault="00C46248" w:rsidP="00C46248">
            <w:r w:rsidRPr="00C46248">
              <w:t>p:=1;</w:t>
            </w:r>
          </w:p>
          <w:p w:rsidR="00C46248" w:rsidRPr="00C46248" w:rsidRDefault="00C46248" w:rsidP="00C46248">
            <w:r w:rsidRPr="00C46248">
              <w:t>for i:=2 to k do</w:t>
            </w:r>
          </w:p>
          <w:p w:rsidR="00C46248" w:rsidRPr="00C46248" w:rsidRDefault="00C46248" w:rsidP="00C46248">
            <w:r w:rsidRPr="00C46248">
              <w:t xml:space="preserve"> p:=p*(i+1/(i+1));</w:t>
            </w:r>
          </w:p>
          <w:p w:rsidR="00C46248" w:rsidRPr="00C46248" w:rsidRDefault="00C46248" w:rsidP="00C46248">
            <w:r w:rsidRPr="00C46248">
              <w:t>label3.caption:='Proizvod je '+ FloatToStr(p);</w:t>
            </w:r>
          </w:p>
          <w:p w:rsidR="00F82B44" w:rsidRPr="00303E9F" w:rsidRDefault="00C46248" w:rsidP="00C46248">
            <w:pPr>
              <w:rPr>
                <w:b/>
              </w:rPr>
            </w:pPr>
            <w:r w:rsidRPr="00C46248">
              <w:t>end;</w:t>
            </w:r>
          </w:p>
        </w:tc>
      </w:tr>
    </w:tbl>
    <w:p w:rsidR="0047191D" w:rsidRDefault="00C8645F"/>
    <w:sectPr w:rsidR="0047191D" w:rsidSect="000B6581">
      <w:pgSz w:w="12240" w:h="15840" w:code="1"/>
      <w:pgMar w:top="720" w:right="720" w:bottom="284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F76B5"/>
    <w:multiLevelType w:val="hybridMultilevel"/>
    <w:tmpl w:val="542C785E"/>
    <w:lvl w:ilvl="0" w:tplc="80444566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FF251E6"/>
    <w:multiLevelType w:val="hybridMultilevel"/>
    <w:tmpl w:val="542C785E"/>
    <w:lvl w:ilvl="0" w:tplc="80444566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53494EF4"/>
    <w:multiLevelType w:val="hybridMultilevel"/>
    <w:tmpl w:val="542C785E"/>
    <w:lvl w:ilvl="0" w:tplc="80444566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7D9B7B48"/>
    <w:multiLevelType w:val="hybridMultilevel"/>
    <w:tmpl w:val="542C785E"/>
    <w:lvl w:ilvl="0" w:tplc="80444566">
      <w:start w:val="1"/>
      <w:numFmt w:val="decimal"/>
      <w:lvlText w:val="%1."/>
      <w:lvlJc w:val="left"/>
      <w:pPr>
        <w:ind w:left="786" w:hanging="360"/>
      </w:pPr>
      <w:rPr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DDF"/>
    <w:rsid w:val="00031AC4"/>
    <w:rsid w:val="00074951"/>
    <w:rsid w:val="00096805"/>
    <w:rsid w:val="000B6581"/>
    <w:rsid w:val="001373CD"/>
    <w:rsid w:val="0015380F"/>
    <w:rsid w:val="002C7812"/>
    <w:rsid w:val="002D609A"/>
    <w:rsid w:val="00303E9F"/>
    <w:rsid w:val="00332C02"/>
    <w:rsid w:val="0036177F"/>
    <w:rsid w:val="003B16EB"/>
    <w:rsid w:val="003E0A75"/>
    <w:rsid w:val="00403806"/>
    <w:rsid w:val="00464D9A"/>
    <w:rsid w:val="004A295B"/>
    <w:rsid w:val="00567C63"/>
    <w:rsid w:val="005A477D"/>
    <w:rsid w:val="005B308F"/>
    <w:rsid w:val="00682113"/>
    <w:rsid w:val="006C2FD7"/>
    <w:rsid w:val="007061CB"/>
    <w:rsid w:val="00730DDF"/>
    <w:rsid w:val="00777BD1"/>
    <w:rsid w:val="0079584D"/>
    <w:rsid w:val="007B6988"/>
    <w:rsid w:val="007F3336"/>
    <w:rsid w:val="00836A33"/>
    <w:rsid w:val="00844855"/>
    <w:rsid w:val="00846E57"/>
    <w:rsid w:val="008906E7"/>
    <w:rsid w:val="008D07EC"/>
    <w:rsid w:val="009B7CED"/>
    <w:rsid w:val="009D4F98"/>
    <w:rsid w:val="00A14810"/>
    <w:rsid w:val="00A33FF9"/>
    <w:rsid w:val="00A362ED"/>
    <w:rsid w:val="00A6234F"/>
    <w:rsid w:val="00B437C3"/>
    <w:rsid w:val="00BC770C"/>
    <w:rsid w:val="00BD0155"/>
    <w:rsid w:val="00BE1A45"/>
    <w:rsid w:val="00C46248"/>
    <w:rsid w:val="00C621CC"/>
    <w:rsid w:val="00C65F2E"/>
    <w:rsid w:val="00C8645F"/>
    <w:rsid w:val="00D557A1"/>
    <w:rsid w:val="00E65B53"/>
    <w:rsid w:val="00EA2CAE"/>
    <w:rsid w:val="00F369AD"/>
    <w:rsid w:val="00F522A8"/>
    <w:rsid w:val="00F82B44"/>
    <w:rsid w:val="00FD0247"/>
    <w:rsid w:val="00FE20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0D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30DD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567C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A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A3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0D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30DD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567C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6A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6A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300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37B43A-1E0F-45A3-B790-5704425496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3</Pages>
  <Words>332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mara</dc:creator>
  <cp:lastModifiedBy>tamara</cp:lastModifiedBy>
  <cp:revision>32</cp:revision>
  <cp:lastPrinted>2015-04-05T20:27:00Z</cp:lastPrinted>
  <dcterms:created xsi:type="dcterms:W3CDTF">2015-04-05T16:35:00Z</dcterms:created>
  <dcterms:modified xsi:type="dcterms:W3CDTF">2015-05-09T15:16:00Z</dcterms:modified>
</cp:coreProperties>
</file>